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870" r:id="rId2"/>
    <p:sldId id="859" r:id="rId3"/>
    <p:sldId id="881" r:id="rId4"/>
    <p:sldId id="882" r:id="rId5"/>
    <p:sldId id="883" r:id="rId6"/>
    <p:sldId id="884" r:id="rId7"/>
    <p:sldId id="885" r:id="rId8"/>
    <p:sldId id="886" r:id="rId9"/>
    <p:sldId id="887" r:id="rId10"/>
    <p:sldId id="888" r:id="rId11"/>
    <p:sldId id="889" r:id="rId12"/>
    <p:sldId id="723" r:id="rId1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81"/>
            <p14:sldId id="882"/>
            <p14:sldId id="883"/>
            <p14:sldId id="884"/>
            <p14:sldId id="885"/>
            <p14:sldId id="886"/>
            <p14:sldId id="887"/>
            <p14:sldId id="888"/>
            <p14:sldId id="88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5" autoAdjust="0"/>
    <p:restoredTop sz="94057" autoAdjust="0"/>
  </p:normalViewPr>
  <p:slideViewPr>
    <p:cSldViewPr>
      <p:cViewPr>
        <p:scale>
          <a:sx n="100" d="100"/>
          <a:sy n="100" d="100"/>
        </p:scale>
        <p:origin x="-474" y="-24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6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0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0.wmf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9.wmf"/><Relationship Id="rId4" Type="http://schemas.openxmlformats.org/officeDocument/2006/relationships/image" Target="../media/image10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14.png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9.wmf"/><Relationship Id="rId4" Type="http://schemas.openxmlformats.org/officeDocument/2006/relationships/image" Target="../media/image10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png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24" Type="http://schemas.openxmlformats.org/officeDocument/2006/relationships/image" Target="../media/image19.wmf"/><Relationship Id="rId5" Type="http://schemas.openxmlformats.org/officeDocument/2006/relationships/image" Target="../media/image10.png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5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7.wmf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6.wmf"/><Relationship Id="rId4" Type="http://schemas.openxmlformats.org/officeDocument/2006/relationships/image" Target="../media/image10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12" Type="http://schemas.openxmlformats.org/officeDocument/2006/relationships/image" Target="../media/image37.png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8.png"/><Relationship Id="rId10" Type="http://schemas.openxmlformats.org/officeDocument/2006/relationships/image" Target="../media/image3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0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0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5.wmf"/><Relationship Id="rId4" Type="http://schemas.openxmlformats.org/officeDocument/2006/relationships/image" Target="../media/image10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10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2" y="3289487"/>
            <a:ext cx="4972655" cy="2552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529" y="1447800"/>
            <a:ext cx="4665151" cy="85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81" y="2183823"/>
            <a:ext cx="6806045" cy="1168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02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983" y="2029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94379"/>
              </p:ext>
            </p:extLst>
          </p:nvPr>
        </p:nvGraphicFramePr>
        <p:xfrm>
          <a:off x="3046412" y="2411846"/>
          <a:ext cx="4430568" cy="9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5" imgW="2273040" imgH="507960" progId="Equation.DSMT4">
                  <p:embed/>
                </p:oleObj>
              </mc:Choice>
              <mc:Fallback>
                <p:oleObj name="Equation" r:id="rId5" imgW="2273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2411846"/>
                        <a:ext cx="4430568" cy="99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2123930" y="114300"/>
            <a:ext cx="9837881" cy="1790700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0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6812" y="195601"/>
            <a:ext cx="419435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45494"/>
              </p:ext>
            </p:extLst>
          </p:nvPr>
        </p:nvGraphicFramePr>
        <p:xfrm>
          <a:off x="2992438" y="735013"/>
          <a:ext cx="230346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8" imgW="977760" imgH="469800" progId="Equation.DSMT4">
                  <p:embed/>
                </p:oleObj>
              </mc:Choice>
              <mc:Fallback>
                <p:oleObj name="Equation" r:id="rId8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2438" y="735013"/>
                        <a:ext cx="2303462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15688"/>
              </p:ext>
            </p:extLst>
          </p:nvPr>
        </p:nvGraphicFramePr>
        <p:xfrm>
          <a:off x="7326313" y="933450"/>
          <a:ext cx="3594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0" imgW="1523880" imgH="355320" progId="Equation.DSMT4">
                  <p:embed/>
                </p:oleObj>
              </mc:Choice>
              <mc:Fallback>
                <p:oleObj name="Equation" r:id="rId10" imgW="1523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6313" y="933450"/>
                        <a:ext cx="35941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6212" y="2590800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63977"/>
              </p:ext>
            </p:extLst>
          </p:nvPr>
        </p:nvGraphicFramePr>
        <p:xfrm>
          <a:off x="7466012" y="2474840"/>
          <a:ext cx="2153227" cy="91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2" imgW="1104840" imgH="469800" progId="Equation.DSMT4">
                  <p:embed/>
                </p:oleObj>
              </mc:Choice>
              <mc:Fallback>
                <p:oleObj name="Equation" r:id="rId12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2" y="2474840"/>
                        <a:ext cx="2153227" cy="919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55592" y="3733800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31922"/>
              </p:ext>
            </p:extLst>
          </p:nvPr>
        </p:nvGraphicFramePr>
        <p:xfrm>
          <a:off x="2894012" y="3520356"/>
          <a:ext cx="5296477" cy="91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4" imgW="2717640" imgH="469800" progId="Equation.DSMT4">
                  <p:embed/>
                </p:oleObj>
              </mc:Choice>
              <mc:Fallback>
                <p:oleObj name="Equation" r:id="rId14" imgW="271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3520356"/>
                        <a:ext cx="5296477" cy="919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16003"/>
              </p:ext>
            </p:extLst>
          </p:nvPr>
        </p:nvGraphicFramePr>
        <p:xfrm>
          <a:off x="8228012" y="3505200"/>
          <a:ext cx="321829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6" imgW="1650960" imgH="672840" progId="Equation.DSMT4">
                  <p:embed/>
                </p:oleObj>
              </mc:Choice>
              <mc:Fallback>
                <p:oleObj name="Equation" r:id="rId16" imgW="1650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2" y="3505200"/>
                        <a:ext cx="321829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6022"/>
              </p:ext>
            </p:extLst>
          </p:nvPr>
        </p:nvGraphicFramePr>
        <p:xfrm>
          <a:off x="2970212" y="5086515"/>
          <a:ext cx="289718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8" imgW="1485720" imgH="672840" progId="Equation.DSMT4">
                  <p:embed/>
                </p:oleObj>
              </mc:Choice>
              <mc:Fallback>
                <p:oleObj name="Equation" r:id="rId18" imgW="14857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5086515"/>
                        <a:ext cx="2897187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89051"/>
              </p:ext>
            </p:extLst>
          </p:nvPr>
        </p:nvGraphicFramePr>
        <p:xfrm>
          <a:off x="5865812" y="4736523"/>
          <a:ext cx="2882034" cy="174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20" imgW="1625400" imgH="977760" progId="Equation.DSMT4">
                  <p:embed/>
                </p:oleObj>
              </mc:Choice>
              <mc:Fallback>
                <p:oleObj name="Equation" r:id="rId20" imgW="16254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2" y="4736523"/>
                        <a:ext cx="2882034" cy="174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912012"/>
              </p:ext>
            </p:extLst>
          </p:nvPr>
        </p:nvGraphicFramePr>
        <p:xfrm>
          <a:off x="8837612" y="4812723"/>
          <a:ext cx="2430780" cy="149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22" imgW="1371600" imgH="838080" progId="Equation.DSMT4">
                  <p:embed/>
                </p:oleObj>
              </mc:Choice>
              <mc:Fallback>
                <p:oleObj name="Equation" r:id="rId22" imgW="1371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2" y="4812723"/>
                        <a:ext cx="2430780" cy="1493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87021"/>
              </p:ext>
            </p:extLst>
          </p:nvPr>
        </p:nvGraphicFramePr>
        <p:xfrm>
          <a:off x="11252437" y="5079423"/>
          <a:ext cx="518636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24" imgW="266400" imgH="419040" progId="Equation.DSMT4">
                  <p:embed/>
                </p:oleObj>
              </mc:Choice>
              <mc:Fallback>
                <p:oleObj name="Equation" r:id="rId24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2437" y="5079423"/>
                        <a:ext cx="518636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43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983" y="2029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ounded Rectangle 31"/>
          <p:cNvSpPr/>
          <p:nvPr/>
        </p:nvSpPr>
        <p:spPr>
          <a:xfrm>
            <a:off x="2123930" y="114300"/>
            <a:ext cx="9837881" cy="1790700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0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6812" y="252751"/>
            <a:ext cx="419435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o hàm số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28771"/>
              </p:ext>
            </p:extLst>
          </p:nvPr>
        </p:nvGraphicFramePr>
        <p:xfrm>
          <a:off x="4735914" y="20638"/>
          <a:ext cx="29956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5914" y="20638"/>
                        <a:ext cx="2995612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48163"/>
              </p:ext>
            </p:extLst>
          </p:nvPr>
        </p:nvGraphicFramePr>
        <p:xfrm>
          <a:off x="4251325" y="1187450"/>
          <a:ext cx="13763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8" imgW="583920" imgH="304560" progId="Equation.DSMT4">
                  <p:embed/>
                </p:oleObj>
              </mc:Choice>
              <mc:Fallback>
                <p:oleObj name="Equation" r:id="rId8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1325" y="1187450"/>
                        <a:ext cx="13763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93897" y="1173413"/>
            <a:ext cx="483411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ìm 	          và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88424"/>
              </p:ext>
            </p:extLst>
          </p:nvPr>
        </p:nvGraphicFramePr>
        <p:xfrm>
          <a:off x="6170612" y="1202565"/>
          <a:ext cx="13763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0" imgW="583920" imgH="304560" progId="Equation.DSMT4">
                  <p:embed/>
                </p:oleObj>
              </mc:Choice>
              <mc:Fallback>
                <p:oleObj name="Equation" r:id="rId10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0612" y="1202565"/>
                        <a:ext cx="13763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7750"/>
              </p:ext>
            </p:extLst>
          </p:nvPr>
        </p:nvGraphicFramePr>
        <p:xfrm>
          <a:off x="2967210" y="2305050"/>
          <a:ext cx="41084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2" imgW="2108160" imgH="444240" progId="Equation.DSMT4">
                  <p:embed/>
                </p:oleObj>
              </mc:Choice>
              <mc:Fallback>
                <p:oleObj name="Equation" r:id="rId12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210" y="2305050"/>
                        <a:ext cx="41084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93812" y="2484004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63566"/>
              </p:ext>
            </p:extLst>
          </p:nvPr>
        </p:nvGraphicFramePr>
        <p:xfrm>
          <a:off x="2967210" y="3124200"/>
          <a:ext cx="2921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4" imgW="1498320" imgH="419040" progId="Equation.DSMT4">
                  <p:embed/>
                </p:oleObj>
              </mc:Choice>
              <mc:Fallback>
                <p:oleObj name="Equation" r:id="rId14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210" y="3124200"/>
                        <a:ext cx="2921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90598"/>
              </p:ext>
            </p:extLst>
          </p:nvPr>
        </p:nvGraphicFramePr>
        <p:xfrm>
          <a:off x="2967210" y="3905250"/>
          <a:ext cx="18811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16" imgW="965160" imgH="419040" progId="Equation.DSMT4">
                  <p:embed/>
                </p:oleObj>
              </mc:Choice>
              <mc:Fallback>
                <p:oleObj name="Equation" r:id="rId16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210" y="3905250"/>
                        <a:ext cx="18811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125495"/>
              </p:ext>
            </p:extLst>
          </p:nvPr>
        </p:nvGraphicFramePr>
        <p:xfrm>
          <a:off x="6931457" y="3505200"/>
          <a:ext cx="45799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8" imgW="2349360" imgH="457200" progId="Equation.DSMT4">
                  <p:embed/>
                </p:oleObj>
              </mc:Choice>
              <mc:Fallback>
                <p:oleObj name="Equation" r:id="rId18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457" y="3505200"/>
                        <a:ext cx="457993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eft Brace 28"/>
          <p:cNvSpPr/>
          <p:nvPr/>
        </p:nvSpPr>
        <p:spPr>
          <a:xfrm>
            <a:off x="2817812" y="2539998"/>
            <a:ext cx="45719" cy="210820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259664" y="5029200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49891"/>
              </p:ext>
            </p:extLst>
          </p:nvPr>
        </p:nvGraphicFramePr>
        <p:xfrm>
          <a:off x="3049331" y="4865835"/>
          <a:ext cx="2054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20" imgW="1054080" imgH="419040" progId="Equation.DSMT4">
                  <p:embed/>
                </p:oleObj>
              </mc:Choice>
              <mc:Fallback>
                <p:oleObj name="Equation" r:id="rId20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31" y="4865835"/>
                        <a:ext cx="20542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95049"/>
              </p:ext>
            </p:extLst>
          </p:nvPr>
        </p:nvGraphicFramePr>
        <p:xfrm>
          <a:off x="3058856" y="5791200"/>
          <a:ext cx="18811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22" imgW="965160" imgH="419040" progId="Equation.DSMT4">
                  <p:embed/>
                </p:oleObj>
              </mc:Choice>
              <mc:Fallback>
                <p:oleObj name="Equation" r:id="rId22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856" y="5791200"/>
                        <a:ext cx="18811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72006"/>
              </p:ext>
            </p:extLst>
          </p:nvPr>
        </p:nvGraphicFramePr>
        <p:xfrm>
          <a:off x="5535983" y="5458618"/>
          <a:ext cx="48021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24" imgW="2463480" imgH="457200" progId="Equation.DSMT4">
                  <p:embed/>
                </p:oleObj>
              </mc:Choice>
              <mc:Fallback>
                <p:oleObj name="Equation" r:id="rId24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983" y="5458618"/>
                        <a:ext cx="48021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eft Brace 36"/>
          <p:cNvSpPr/>
          <p:nvPr/>
        </p:nvSpPr>
        <p:spPr>
          <a:xfrm>
            <a:off x="2861943" y="5181600"/>
            <a:ext cx="45719" cy="1447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0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0" grpId="0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40579" y="2362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53168" y="2108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53168" y="2108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48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90572"/>
              </p:ext>
            </p:extLst>
          </p:nvPr>
        </p:nvGraphicFramePr>
        <p:xfrm>
          <a:off x="3352408" y="2835275"/>
          <a:ext cx="5635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5" imgW="2628720" imgH="419040" progId="Equation.DSMT4">
                  <p:embed/>
                </p:oleObj>
              </mc:Choice>
              <mc:Fallback>
                <p:oleObj name="Equation" r:id="rId5" imgW="26287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08" y="2835275"/>
                        <a:ext cx="56356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788475" y="2257264"/>
                <a:ext cx="9304482" cy="53749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có nghĩa kh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⇔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475" y="2257264"/>
                <a:ext cx="9304482" cy="537497"/>
              </a:xfrm>
              <a:prstGeom prst="rect">
                <a:avLst/>
              </a:prstGeom>
              <a:blipFill rotWithShape="1">
                <a:blip r:embed="rId7"/>
                <a:stretch>
                  <a:fillRect l="-655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200129" y="3053294"/>
            <a:ext cx="137968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2200128" y="3886200"/>
                <a:ext cx="8085284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có nghĩa với mọi x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28" y="3886200"/>
                <a:ext cx="8085284" cy="492420"/>
              </a:xfrm>
              <a:prstGeom prst="rect">
                <a:avLst/>
              </a:prstGeom>
              <a:blipFill rotWithShape="1">
                <a:blip r:embed="rId8"/>
                <a:stretch>
                  <a:fillRect l="-830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2208212" y="4385265"/>
                <a:ext cx="8085284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Do đó, điều kiện xác định của hai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khác nhau, vậy khẳ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ịnh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là sai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4385265"/>
                <a:ext cx="8085284" cy="861752"/>
              </a:xfrm>
              <a:prstGeom prst="rect">
                <a:avLst/>
              </a:prstGeom>
              <a:blipFill rotWithShape="1">
                <a:blip r:embed="rId9"/>
                <a:stretch>
                  <a:fillRect l="-754" t="-2817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08212" y="295893"/>
            <a:ext cx="9753600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o 2 hàm số                     và                   .Khẳng định nào sau đây là đúng ?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78372" y="39052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12413"/>
              </p:ext>
            </p:extLst>
          </p:nvPr>
        </p:nvGraphicFramePr>
        <p:xfrm>
          <a:off x="4579443" y="125664"/>
          <a:ext cx="1633682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9443" y="125664"/>
                        <a:ext cx="1633682" cy="81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58772"/>
              </p:ext>
            </p:extLst>
          </p:nvPr>
        </p:nvGraphicFramePr>
        <p:xfrm>
          <a:off x="2987118" y="1248727"/>
          <a:ext cx="2245678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7118" y="1248727"/>
                        <a:ext cx="2245678" cy="47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46255"/>
              </p:ext>
            </p:extLst>
          </p:nvPr>
        </p:nvGraphicFramePr>
        <p:xfrm>
          <a:off x="6856412" y="363537"/>
          <a:ext cx="1580356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15" imgW="736560" imgH="203040" progId="Equation.DSMT4">
                  <p:embed/>
                </p:oleObj>
              </mc:Choice>
              <mc:Fallback>
                <p:oleObj name="Equation" r:id="rId15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6412" y="363537"/>
                        <a:ext cx="1580356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91596"/>
              </p:ext>
            </p:extLst>
          </p:nvPr>
        </p:nvGraphicFramePr>
        <p:xfrm>
          <a:off x="7083266" y="1121727"/>
          <a:ext cx="3354546" cy="6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17" imgW="1422360" imgH="291960" progId="Equation.DSMT4">
                  <p:embed/>
                </p:oleObj>
              </mc:Choice>
              <mc:Fallback>
                <p:oleObj name="Equation" r:id="rId17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3266" y="1121727"/>
                        <a:ext cx="3354546" cy="68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295893"/>
            <a:ext cx="9753600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o 2 hàm số                     và                   .Khẳng định nào sau đây là đúng ?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9052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48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88375"/>
              </p:ext>
            </p:extLst>
          </p:nvPr>
        </p:nvGraphicFramePr>
        <p:xfrm>
          <a:off x="4579443" y="125664"/>
          <a:ext cx="1633682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9443" y="125664"/>
                        <a:ext cx="1633682" cy="81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42236"/>
              </p:ext>
            </p:extLst>
          </p:nvPr>
        </p:nvGraphicFramePr>
        <p:xfrm>
          <a:off x="2987118" y="1248727"/>
          <a:ext cx="2245678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118" y="1248727"/>
                        <a:ext cx="2245678" cy="47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27188"/>
              </p:ext>
            </p:extLst>
          </p:nvPr>
        </p:nvGraphicFramePr>
        <p:xfrm>
          <a:off x="3656012" y="2354530"/>
          <a:ext cx="28035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2354530"/>
                        <a:ext cx="28035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51004"/>
              </p:ext>
            </p:extLst>
          </p:nvPr>
        </p:nvGraphicFramePr>
        <p:xfrm>
          <a:off x="6856412" y="363537"/>
          <a:ext cx="1580356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6412" y="363537"/>
                        <a:ext cx="1580356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1405"/>
              </p:ext>
            </p:extLst>
          </p:nvPr>
        </p:nvGraphicFramePr>
        <p:xfrm>
          <a:off x="7083266" y="1121727"/>
          <a:ext cx="3354546" cy="6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4" imgW="1422360" imgH="291960" progId="Equation.DSMT4">
                  <p:embed/>
                </p:oleObj>
              </mc:Choice>
              <mc:Fallback>
                <p:oleObj name="Equation" r:id="rId14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3266" y="1121727"/>
                        <a:ext cx="3354546" cy="68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079886" y="2557583"/>
            <a:ext cx="179133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33368"/>
              </p:ext>
            </p:extLst>
          </p:nvPr>
        </p:nvGraphicFramePr>
        <p:xfrm>
          <a:off x="6475412" y="2570551"/>
          <a:ext cx="16049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6" imgW="749160" imgH="291960" progId="Equation.DSMT4">
                  <p:embed/>
                </p:oleObj>
              </mc:Choice>
              <mc:Fallback>
                <p:oleObj name="Equation" r:id="rId16" imgW="749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2570551"/>
                        <a:ext cx="16049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97951"/>
              </p:ext>
            </p:extLst>
          </p:nvPr>
        </p:nvGraphicFramePr>
        <p:xfrm>
          <a:off x="8075612" y="2665413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8" imgW="634680" imgH="164880" progId="Equation.DSMT4">
                  <p:embed/>
                </p:oleObj>
              </mc:Choice>
              <mc:Fallback>
                <p:oleObj name="Equation" r:id="rId18" imgW="634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2665413"/>
                        <a:ext cx="1358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40705"/>
              </p:ext>
            </p:extLst>
          </p:nvPr>
        </p:nvGraphicFramePr>
        <p:xfrm>
          <a:off x="3683000" y="3641725"/>
          <a:ext cx="2749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20" imgW="1282680" imgH="291960" progId="Equation.DSMT4">
                  <p:embed/>
                </p:oleObj>
              </mc:Choice>
              <mc:Fallback>
                <p:oleObj name="Equation" r:id="rId20" imgW="128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641725"/>
                        <a:ext cx="27495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97951"/>
              </p:ext>
            </p:extLst>
          </p:nvPr>
        </p:nvGraphicFramePr>
        <p:xfrm>
          <a:off x="6405562" y="3733800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22" imgW="634680" imgH="164880" progId="Equation.DSMT4">
                  <p:embed/>
                </p:oleObj>
              </mc:Choice>
              <mc:Fallback>
                <p:oleObj name="Equation" r:id="rId22" imgW="634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2" y="3733800"/>
                        <a:ext cx="1358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511424" y="4419600"/>
            <a:ext cx="8085284" cy="627063"/>
            <a:chOff x="2511424" y="4419600"/>
            <a:chExt cx="8085284" cy="627063"/>
          </a:xfrm>
        </p:grpSpPr>
        <p:sp>
          <p:nvSpPr>
            <p:cNvPr id="30" name="TextBox 29"/>
            <p:cNvSpPr txBox="1"/>
            <p:nvPr/>
          </p:nvSpPr>
          <p:spPr>
            <a:xfrm>
              <a:off x="2511424" y="4419600"/>
              <a:ext cx="8085284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Vậy 		           nên khẳng định b là đúng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769364"/>
                </p:ext>
              </p:extLst>
            </p:nvPr>
          </p:nvGraphicFramePr>
          <p:xfrm>
            <a:off x="3275012" y="4419600"/>
            <a:ext cx="2586037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5" name="Equation" r:id="rId23" imgW="1206360" imgH="291960" progId="Equation.DSMT4">
                    <p:embed/>
                  </p:oleObj>
                </mc:Choice>
                <mc:Fallback>
                  <p:oleObj name="Equation" r:id="rId23" imgW="1206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012" y="4419600"/>
                          <a:ext cx="2586037" cy="627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978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48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94821"/>
              </p:ext>
            </p:extLst>
          </p:nvPr>
        </p:nvGraphicFramePr>
        <p:xfrm>
          <a:off x="2817812" y="3048000"/>
          <a:ext cx="4726421" cy="89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5" imgW="2425680" imgH="457200" progId="Equation.DSMT4">
                  <p:embed/>
                </p:oleObj>
              </mc:Choice>
              <mc:Fallback>
                <p:oleObj name="Equation" r:id="rId5" imgW="242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048000"/>
                        <a:ext cx="4726421" cy="89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12812" y="2209800"/>
            <a:ext cx="11048999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Do mẫu thức có giới hạn là 0 khi x ⟶ 0 nên ta không thể áp dụng ngay quy tắc tính giới hạn của thương hai hàm số đối với cả hai câu a và b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93812" y="3196858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432770" y="152400"/>
            <a:ext cx="404264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78372" y="39052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46966"/>
              </p:ext>
            </p:extLst>
          </p:nvPr>
        </p:nvGraphicFramePr>
        <p:xfrm>
          <a:off x="2953036" y="675598"/>
          <a:ext cx="27828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8" imgW="1180800" imgH="419040" progId="Equation.DSMT4">
                  <p:embed/>
                </p:oleObj>
              </mc:Choice>
              <mc:Fallback>
                <p:oleObj name="Equation" r:id="rId8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3036" y="675598"/>
                        <a:ext cx="2782887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7281"/>
              </p:ext>
            </p:extLst>
          </p:nvPr>
        </p:nvGraphicFramePr>
        <p:xfrm>
          <a:off x="7770813" y="617538"/>
          <a:ext cx="27828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10" imgW="1180800" imgH="469800" progId="Equation.DSMT4">
                  <p:embed/>
                </p:oleObj>
              </mc:Choice>
              <mc:Fallback>
                <p:oleObj name="Equation" r:id="rId10" imgW="1180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0813" y="617538"/>
                        <a:ext cx="2782887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93171"/>
              </p:ext>
            </p:extLst>
          </p:nvPr>
        </p:nvGraphicFramePr>
        <p:xfrm>
          <a:off x="7542212" y="3101037"/>
          <a:ext cx="1311852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12" imgW="672840" imgH="419040" progId="Equation.DSMT4">
                  <p:embed/>
                </p:oleObj>
              </mc:Choice>
              <mc:Fallback>
                <p:oleObj name="Equation" r:id="rId12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2" y="3101037"/>
                        <a:ext cx="1311852" cy="81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02418"/>
              </p:ext>
            </p:extLst>
          </p:nvPr>
        </p:nvGraphicFramePr>
        <p:xfrm>
          <a:off x="8913812" y="3338950"/>
          <a:ext cx="183139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2" y="3338950"/>
                        <a:ext cx="183139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674812" y="4047042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82072"/>
              </p:ext>
            </p:extLst>
          </p:nvPr>
        </p:nvGraphicFramePr>
        <p:xfrm>
          <a:off x="3046412" y="3886200"/>
          <a:ext cx="3834534" cy="81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16" imgW="1968480" imgH="419040" progId="Equation.DSMT4">
                  <p:embed/>
                </p:oleObj>
              </mc:Choice>
              <mc:Fallback>
                <p:oleObj name="Equation" r:id="rId16" imgW="1968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3886200"/>
                        <a:ext cx="3834534" cy="81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15367"/>
              </p:ext>
            </p:extLst>
          </p:nvPr>
        </p:nvGraphicFramePr>
        <p:xfrm>
          <a:off x="3120736" y="4724400"/>
          <a:ext cx="3613727" cy="101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18" imgW="1854000" imgH="520560" progId="Equation.DSMT4">
                  <p:embed/>
                </p:oleObj>
              </mc:Choice>
              <mc:Fallback>
                <p:oleObj name="Equation" r:id="rId18" imgW="1854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36" y="4724400"/>
                        <a:ext cx="3613727" cy="101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73174" y="4932139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32354"/>
              </p:ext>
            </p:extLst>
          </p:nvPr>
        </p:nvGraphicFramePr>
        <p:xfrm>
          <a:off x="6780212" y="4796920"/>
          <a:ext cx="2177762" cy="94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20" imgW="1117440" imgH="482400" progId="Equation.DSMT4">
                  <p:embed/>
                </p:oleObj>
              </mc:Choice>
              <mc:Fallback>
                <p:oleObj name="Equation" r:id="rId20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796920"/>
                        <a:ext cx="2177762" cy="940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02596"/>
              </p:ext>
            </p:extLst>
          </p:nvPr>
        </p:nvGraphicFramePr>
        <p:xfrm>
          <a:off x="8913812" y="4796920"/>
          <a:ext cx="1880466" cy="94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22" imgW="965160" imgH="482400" progId="Equation.DSMT4">
                  <p:embed/>
                </p:oleObj>
              </mc:Choice>
              <mc:Fallback>
                <p:oleObj name="Equation" r:id="rId22" imgW="96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2" y="4796920"/>
                        <a:ext cx="1880466" cy="940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61514"/>
              </p:ext>
            </p:extLst>
          </p:nvPr>
        </p:nvGraphicFramePr>
        <p:xfrm>
          <a:off x="3029383" y="5715000"/>
          <a:ext cx="4231409" cy="101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24" imgW="2171520" imgH="520560" progId="Equation.DSMT4">
                  <p:embed/>
                </p:oleObj>
              </mc:Choice>
              <mc:Fallback>
                <p:oleObj name="Equation" r:id="rId24" imgW="2171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383" y="5715000"/>
                        <a:ext cx="4231409" cy="101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594570" y="5976069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45328"/>
              </p:ext>
            </p:extLst>
          </p:nvPr>
        </p:nvGraphicFramePr>
        <p:xfrm>
          <a:off x="7237412" y="5812559"/>
          <a:ext cx="519545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26" imgW="266400" imgH="419040" progId="Equation.DSMT4">
                  <p:embed/>
                </p:oleObj>
              </mc:Choice>
              <mc:Fallback>
                <p:oleObj name="Equation" r:id="rId26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5812559"/>
                        <a:ext cx="519545" cy="81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89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1" grpId="0"/>
      <p:bldP spid="25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471" y="244831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43749"/>
              </p:ext>
            </p:extLst>
          </p:nvPr>
        </p:nvGraphicFramePr>
        <p:xfrm>
          <a:off x="4428331" y="3505200"/>
          <a:ext cx="4409281" cy="62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2057400" imgH="291960" progId="Equation.DSMT4">
                  <p:embed/>
                </p:oleObj>
              </mc:Choice>
              <mc:Fallback>
                <p:oleObj name="Equation" r:id="rId5" imgW="2057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331" y="3505200"/>
                        <a:ext cx="4409281" cy="62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827213" y="2895600"/>
                <a:ext cx="9829799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Với dãy số (t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bất kì sao cho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b="1" i="1" baseline="-2500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⟶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𝑯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)=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213" y="2895600"/>
                <a:ext cx="9829799" cy="492420"/>
              </a:xfrm>
              <a:prstGeom prst="rect">
                <a:avLst/>
              </a:prstGeom>
              <a:blipFill rotWithShape="1">
                <a:blip r:embed="rId7"/>
                <a:stretch>
                  <a:fillRect l="-558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3236479" y="3505275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123930" y="114300"/>
            <a:ext cx="9837881" cy="2247900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84412" y="238802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o hàm số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78372" y="39052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54248"/>
              </p:ext>
            </p:extLst>
          </p:nvPr>
        </p:nvGraphicFramePr>
        <p:xfrm>
          <a:off x="3412403" y="1676400"/>
          <a:ext cx="1223818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9" imgW="571320" imgH="304560" progId="Equation.DSMT4">
                  <p:embed/>
                </p:oleObj>
              </mc:Choice>
              <mc:Fallback>
                <p:oleObj name="Equation" r:id="rId9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2403" y="1676400"/>
                        <a:ext cx="1223818" cy="65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2" y="76200"/>
            <a:ext cx="2432417" cy="944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2273299" y="943263"/>
                <a:ext cx="9525000" cy="123108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àm Heaviside, thường dùng để mô tả việc chuyển trạng thái tắt / mở của dòng điện tại thời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ính :                  v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299" y="943263"/>
                <a:ext cx="9525000" cy="1231084"/>
              </a:xfrm>
              <a:prstGeom prst="rect">
                <a:avLst/>
              </a:prstGeom>
              <a:blipFill rotWithShape="1">
                <a:blip r:embed="rId12"/>
                <a:stretch>
                  <a:fillRect l="-704" t="-2475" b="-9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29220"/>
              </p:ext>
            </p:extLst>
          </p:nvPr>
        </p:nvGraphicFramePr>
        <p:xfrm>
          <a:off x="5346700" y="1660525"/>
          <a:ext cx="11969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3" imgW="558720" imgH="291960" progId="Equation.DSMT4">
                  <p:embed/>
                </p:oleObj>
              </mc:Choice>
              <mc:Fallback>
                <p:oleObj name="Equation" r:id="rId13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6700" y="1660525"/>
                        <a:ext cx="11969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2225241" y="4243648"/>
                <a:ext cx="9573058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ương tự, với dãy số (t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bất kì sao cho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b="1" i="1" baseline="-2500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&gt; 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b="1" i="1" baseline="-2500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⟶ 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𝑯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) = 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5241" y="4243648"/>
                <a:ext cx="9573058" cy="861752"/>
              </a:xfrm>
              <a:prstGeom prst="rect">
                <a:avLst/>
              </a:prstGeom>
              <a:blipFill rotWithShape="1">
                <a:blip r:embed="rId15"/>
                <a:stretch>
                  <a:fillRect l="-637" t="-2817" r="-764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06864"/>
              </p:ext>
            </p:extLst>
          </p:nvPr>
        </p:nvGraphicFramePr>
        <p:xfrm>
          <a:off x="4459287" y="5181600"/>
          <a:ext cx="4302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6" imgW="2006280" imgH="304560" progId="Equation.DSMT4">
                  <p:embed/>
                </p:oleObj>
              </mc:Choice>
              <mc:Fallback>
                <p:oleObj name="Equation" r:id="rId16" imgW="2006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7" y="5181600"/>
                        <a:ext cx="4302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14253" y="5194533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82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6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471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64533"/>
              </p:ext>
            </p:extLst>
          </p:nvPr>
        </p:nvGraphicFramePr>
        <p:xfrm>
          <a:off x="4492192" y="2392362"/>
          <a:ext cx="18796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192" y="2392362"/>
                        <a:ext cx="18796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39823" y="2392362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8856" y="4789340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15566" y="457200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2770" y="152400"/>
            <a:ext cx="526184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một bên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6258"/>
              </p:ext>
            </p:extLst>
          </p:nvPr>
        </p:nvGraphicFramePr>
        <p:xfrm>
          <a:off x="3386138" y="676275"/>
          <a:ext cx="19145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6138" y="676275"/>
                        <a:ext cx="19145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23249"/>
              </p:ext>
            </p:extLst>
          </p:nvPr>
        </p:nvGraphicFramePr>
        <p:xfrm>
          <a:off x="7875588" y="676275"/>
          <a:ext cx="25733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0" imgW="1091880" imgH="419040" progId="Equation.DSMT4">
                  <p:embed/>
                </p:oleObj>
              </mc:Choice>
              <mc:Fallback>
                <p:oleObj name="Equation" r:id="rId10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5588" y="676275"/>
                        <a:ext cx="2573337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2990"/>
              </p:ext>
            </p:extLst>
          </p:nvPr>
        </p:nvGraphicFramePr>
        <p:xfrm>
          <a:off x="4492192" y="3098799"/>
          <a:ext cx="20970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192" y="3098799"/>
                        <a:ext cx="20970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10713"/>
              </p:ext>
            </p:extLst>
          </p:nvPr>
        </p:nvGraphicFramePr>
        <p:xfrm>
          <a:off x="4524375" y="3763962"/>
          <a:ext cx="25606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4" imgW="1193760" imgH="304560" progId="Equation.DSMT4">
                  <p:embed/>
                </p:oleObj>
              </mc:Choice>
              <mc:Fallback>
                <p:oleObj name="Equation" r:id="rId14" imgW="1193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763962"/>
                        <a:ext cx="25606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4296093" y="2539998"/>
            <a:ext cx="45719" cy="175736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65833"/>
              </p:ext>
            </p:extLst>
          </p:nvPr>
        </p:nvGraphicFramePr>
        <p:xfrm>
          <a:off x="5499471" y="4584700"/>
          <a:ext cx="20431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6" imgW="952200" imgH="419040" progId="Equation.DSMT4">
                  <p:embed/>
                </p:oleObj>
              </mc:Choice>
              <mc:Fallback>
                <p:oleObj name="Equation" r:id="rId16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471" y="4584700"/>
                        <a:ext cx="20431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772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471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94679"/>
              </p:ext>
            </p:extLst>
          </p:nvPr>
        </p:nvGraphicFramePr>
        <p:xfrm>
          <a:off x="4514850" y="2362200"/>
          <a:ext cx="19605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5" imgW="914400" imgH="304560" progId="Equation.DSMT4">
                  <p:embed/>
                </p:oleObj>
              </mc:Choice>
              <mc:Fallback>
                <p:oleObj name="Equation" r:id="rId5" imgW="91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362200"/>
                        <a:ext cx="196056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39823" y="2392362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8856" y="4789340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15566" y="457200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2770" y="152400"/>
            <a:ext cx="526184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một bên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2179"/>
              </p:ext>
            </p:extLst>
          </p:nvPr>
        </p:nvGraphicFramePr>
        <p:xfrm>
          <a:off x="3386138" y="676275"/>
          <a:ext cx="19145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6138" y="676275"/>
                        <a:ext cx="19145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83637"/>
              </p:ext>
            </p:extLst>
          </p:nvPr>
        </p:nvGraphicFramePr>
        <p:xfrm>
          <a:off x="7875588" y="676275"/>
          <a:ext cx="25733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0" imgW="1091880" imgH="419040" progId="Equation.DSMT4">
                  <p:embed/>
                </p:oleObj>
              </mc:Choice>
              <mc:Fallback>
                <p:oleObj name="Equation" r:id="rId10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5588" y="676275"/>
                        <a:ext cx="2573337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00582"/>
              </p:ext>
            </p:extLst>
          </p:nvPr>
        </p:nvGraphicFramePr>
        <p:xfrm>
          <a:off x="4494212" y="3124200"/>
          <a:ext cx="2206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2" imgW="1028520" imgH="203040" progId="Equation.DSMT4">
                  <p:embed/>
                </p:oleObj>
              </mc:Choice>
              <mc:Fallback>
                <p:oleObj name="Equation" r:id="rId12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3124200"/>
                        <a:ext cx="2206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00888"/>
              </p:ext>
            </p:extLst>
          </p:nvPr>
        </p:nvGraphicFramePr>
        <p:xfrm>
          <a:off x="4467225" y="3813175"/>
          <a:ext cx="46291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4" imgW="2158920" imgH="317160" progId="Equation.DSMT4">
                  <p:embed/>
                </p:oleObj>
              </mc:Choice>
              <mc:Fallback>
                <p:oleObj name="Equation" r:id="rId14" imgW="2158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813175"/>
                        <a:ext cx="46291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4296093" y="2539998"/>
            <a:ext cx="45719" cy="175736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55119"/>
              </p:ext>
            </p:extLst>
          </p:nvPr>
        </p:nvGraphicFramePr>
        <p:xfrm>
          <a:off x="5381625" y="4584700"/>
          <a:ext cx="2643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6" imgW="1231560" imgH="419040" progId="Equation.DSMT4">
                  <p:embed/>
                </p:oleObj>
              </mc:Choice>
              <mc:Fallback>
                <p:oleObj name="Equation" r:id="rId16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584700"/>
                        <a:ext cx="2643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666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983" y="2029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57954"/>
              </p:ext>
            </p:extLst>
          </p:nvPr>
        </p:nvGraphicFramePr>
        <p:xfrm>
          <a:off x="3654681" y="2610937"/>
          <a:ext cx="4521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2108160" imgH="495000" progId="Equation.DSMT4">
                  <p:embed/>
                </p:oleObj>
              </mc:Choice>
              <mc:Fallback>
                <p:oleObj name="Equation" r:id="rId5" imgW="2108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681" y="2610937"/>
                        <a:ext cx="4521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122342" y="2897334"/>
            <a:ext cx="172853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89212" y="4784725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123930" y="114300"/>
            <a:ext cx="9837881" cy="1790700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0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09660" y="349500"/>
            <a:ext cx="229004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o hàm số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7793"/>
              </p:ext>
            </p:extLst>
          </p:nvPr>
        </p:nvGraphicFramePr>
        <p:xfrm>
          <a:off x="4265613" y="1187450"/>
          <a:ext cx="1346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571320" imgH="304560" progId="Equation.DSMT4">
                  <p:embed/>
                </p:oleObj>
              </mc:Choice>
              <mc:Fallback>
                <p:oleObj name="Equation" r:id="rId8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5613" y="1187450"/>
                        <a:ext cx="13462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47016"/>
              </p:ext>
            </p:extLst>
          </p:nvPr>
        </p:nvGraphicFramePr>
        <p:xfrm>
          <a:off x="4646612" y="96749"/>
          <a:ext cx="2693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1143000" imgH="495000" progId="Equation.DSMT4">
                  <p:embed/>
                </p:oleObj>
              </mc:Choice>
              <mc:Fallback>
                <p:oleObj name="Equation" r:id="rId10" imgW="1143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6612" y="96749"/>
                        <a:ext cx="2693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99425"/>
              </p:ext>
            </p:extLst>
          </p:nvPr>
        </p:nvGraphicFramePr>
        <p:xfrm>
          <a:off x="3963595" y="4784725"/>
          <a:ext cx="44672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2" imgW="2082600" imgH="304560" progId="Equation.DSMT4">
                  <p:embed/>
                </p:oleObj>
              </mc:Choice>
              <mc:Fallback>
                <p:oleObj name="Equation" r:id="rId12" imgW="2082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95" y="4784725"/>
                        <a:ext cx="44672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93897" y="1173413"/>
            <a:ext cx="483411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ìm 	          và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38229"/>
              </p:ext>
            </p:extLst>
          </p:nvPr>
        </p:nvGraphicFramePr>
        <p:xfrm>
          <a:off x="6094413" y="1179763"/>
          <a:ext cx="1346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4" imgW="571320" imgH="304560" progId="Equation.DSMT4">
                  <p:embed/>
                </p:oleObj>
              </mc:Choice>
              <mc:Fallback>
                <p:oleObj name="Equation" r:id="rId14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4413" y="1179763"/>
                        <a:ext cx="13462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324394"/>
            <a:ext cx="35909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289" y="3724909"/>
            <a:ext cx="2504123" cy="953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87350"/>
              </p:ext>
            </p:extLst>
          </p:nvPr>
        </p:nvGraphicFramePr>
        <p:xfrm>
          <a:off x="4071938" y="5592762"/>
          <a:ext cx="42497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8" imgW="1981080" imgH="304560" progId="Equation.DSMT4">
                  <p:embed/>
                </p:oleObj>
              </mc:Choice>
              <mc:Fallback>
                <p:oleObj name="Equation" r:id="rId18" imgW="1981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592762"/>
                        <a:ext cx="42497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0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983" y="2029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15263"/>
              </p:ext>
            </p:extLst>
          </p:nvPr>
        </p:nvGraphicFramePr>
        <p:xfrm>
          <a:off x="3046412" y="2662237"/>
          <a:ext cx="47656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5" imgW="2222280" imgH="723600" progId="Equation.DSMT4">
                  <p:embed/>
                </p:oleObj>
              </mc:Choice>
              <mc:Fallback>
                <p:oleObj name="Equation" r:id="rId5" imgW="2222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2662237"/>
                        <a:ext cx="47656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2123930" y="114300"/>
            <a:ext cx="9837881" cy="1790700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0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6812" y="195601"/>
            <a:ext cx="419435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08413"/>
              </p:ext>
            </p:extLst>
          </p:nvPr>
        </p:nvGraphicFramePr>
        <p:xfrm>
          <a:off x="2992438" y="735013"/>
          <a:ext cx="230346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8" imgW="977760" imgH="469800" progId="Equation.DSMT4">
                  <p:embed/>
                </p:oleObj>
              </mc:Choice>
              <mc:Fallback>
                <p:oleObj name="Equation" r:id="rId8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2438" y="735013"/>
                        <a:ext cx="2303462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9178"/>
              </p:ext>
            </p:extLst>
          </p:nvPr>
        </p:nvGraphicFramePr>
        <p:xfrm>
          <a:off x="7326313" y="933450"/>
          <a:ext cx="3594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0" imgW="1523880" imgH="355320" progId="Equation.DSMT4">
                  <p:embed/>
                </p:oleObj>
              </mc:Choice>
              <mc:Fallback>
                <p:oleObj name="Equation" r:id="rId10" imgW="1523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6313" y="933450"/>
                        <a:ext cx="35941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0542"/>
              </p:ext>
            </p:extLst>
          </p:nvPr>
        </p:nvGraphicFramePr>
        <p:xfrm>
          <a:off x="7883131" y="2166937"/>
          <a:ext cx="223361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2" imgW="1041120" imgH="901440" progId="Equation.DSMT4">
                  <p:embed/>
                </p:oleObj>
              </mc:Choice>
              <mc:Fallback>
                <p:oleObj name="Equation" r:id="rId12" imgW="10411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131" y="2166937"/>
                        <a:ext cx="223361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52891"/>
              </p:ext>
            </p:extLst>
          </p:nvPr>
        </p:nvGraphicFramePr>
        <p:xfrm>
          <a:off x="5135563" y="4140200"/>
          <a:ext cx="20161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4" imgW="939600" imgH="838080" progId="Equation.DSMT4">
                  <p:embed/>
                </p:oleObj>
              </mc:Choice>
              <mc:Fallback>
                <p:oleObj name="Equation" r:id="rId14" imgW="939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140200"/>
                        <a:ext cx="20161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93112"/>
              </p:ext>
            </p:extLst>
          </p:nvPr>
        </p:nvGraphicFramePr>
        <p:xfrm>
          <a:off x="7237412" y="4529137"/>
          <a:ext cx="1444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6" imgW="672840" imgH="457200" progId="Equation.DSMT4">
                  <p:embed/>
                </p:oleObj>
              </mc:Choice>
              <mc:Fallback>
                <p:oleObj name="Equation" r:id="rId16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4529137"/>
                        <a:ext cx="14446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0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24</TotalTime>
  <Words>348</Words>
  <PresentationFormat>Custom</PresentationFormat>
  <Paragraphs>61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3-07-11T21:15:12Z</dcterms:modified>
</cp:coreProperties>
</file>